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DD1" w:rsidRDefault="004A3DD1" w:rsidP="004A3DD1">
      <w:proofErr w:type="spellStart"/>
      <w:r>
        <w:t>Name________</w:t>
      </w:r>
      <w:r w:rsidR="00EE5184">
        <w:t>____________________</w:t>
      </w:r>
      <w:r w:rsidR="00CC097E">
        <w:t>QUIZ</w:t>
      </w:r>
      <w:proofErr w:type="spellEnd"/>
      <w:r>
        <w:t xml:space="preserve"> Multiplication and Division of </w:t>
      </w:r>
      <w:proofErr w:type="spellStart"/>
      <w:r>
        <w:t>Rationals</w:t>
      </w:r>
      <w:proofErr w:type="spellEnd"/>
      <w:r>
        <w:t xml:space="preserve"> </w:t>
      </w:r>
      <w:r w:rsidR="00CC097E">
        <w:t>9</w:t>
      </w:r>
      <w:r>
        <w:t>-</w:t>
      </w:r>
      <w:r>
        <w:t>1</w:t>
      </w:r>
      <w:r>
        <w:t>-17</w:t>
      </w:r>
      <w:r w:rsidR="00EE5184">
        <w:t xml:space="preserve"> Hour 1 2 3 4 5 6 7</w:t>
      </w:r>
    </w:p>
    <w:p w:rsidR="00CF072E" w:rsidRDefault="004A3DD1" w:rsidP="004A3DD1">
      <w:r>
        <w:t>Completely simplify the following expressions</w:t>
      </w:r>
      <w:r w:rsidR="00B16EE6">
        <w:t xml:space="preserve">  </w:t>
      </w:r>
    </w:p>
    <w:p w:rsidR="00B16EE6" w:rsidRPr="00B16EE6" w:rsidRDefault="00B16EE6" w:rsidP="004A3DD1">
      <w:pPr>
        <w:rPr>
          <w:b/>
          <w:sz w:val="32"/>
        </w:rPr>
      </w:pPr>
      <w:r w:rsidRPr="00B16EE6">
        <w:rPr>
          <w:b/>
          <w:sz w:val="32"/>
        </w:rPr>
        <w:t>Clearly show your work in an organized manner and circle your final answer!</w:t>
      </w:r>
    </w:p>
    <w:p w:rsidR="004A3DD1" w:rsidRDefault="00845558" w:rsidP="004A3DD1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113.15pt;height:30.85pt" o:ole="">
            <v:imagedata r:id="rId6" o:title=""/>
          </v:shape>
          <o:OLEObject Type="Embed" ProgID="Equation.DSMT4" ShapeID="_x0000_i1090" DrawAspect="Content" ObjectID="_1565753719" r:id="rId7"/>
        </w:object>
      </w:r>
      <w:r w:rsidR="00CF072E">
        <w:t xml:space="preserve">                                                                                                      (10pts)</w:t>
      </w:r>
    </w:p>
    <w:p w:rsidR="004A3DD1" w:rsidRDefault="004A3DD1" w:rsidP="004A3DD1"/>
    <w:p w:rsidR="004A3DD1" w:rsidRDefault="004A3DD1" w:rsidP="004A3DD1"/>
    <w:p w:rsidR="00EE5184" w:rsidRDefault="00EE5184" w:rsidP="004A3DD1"/>
    <w:p w:rsidR="00EE5184" w:rsidRDefault="00EE5184" w:rsidP="004A3DD1"/>
    <w:p w:rsidR="004A3DD1" w:rsidRDefault="004A3DD1" w:rsidP="004A3DD1"/>
    <w:p w:rsidR="004A3DD1" w:rsidRDefault="004A3DD1" w:rsidP="004A3DD1"/>
    <w:p w:rsidR="00B16EE6" w:rsidRDefault="00B16EE6" w:rsidP="004A3DD1"/>
    <w:p w:rsidR="00B16EE6" w:rsidRDefault="00B16EE6" w:rsidP="004A3DD1"/>
    <w:p w:rsidR="00B16EE6" w:rsidRDefault="00B16EE6" w:rsidP="004A3DD1"/>
    <w:p w:rsidR="00B16EE6" w:rsidRDefault="00B16EE6" w:rsidP="004A3DD1"/>
    <w:p w:rsidR="00B16EE6" w:rsidRDefault="00B16EE6" w:rsidP="004A3DD1"/>
    <w:p w:rsidR="004A3DD1" w:rsidRDefault="00A40041" w:rsidP="004A3DD1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380" w:dyaOrig="660">
          <v:shape id="_x0000_i1092" type="#_x0000_t75" style="width:118.95pt;height:32.9pt" o:ole="">
            <v:imagedata r:id="rId8" o:title=""/>
          </v:shape>
          <o:OLEObject Type="Embed" ProgID="Equation.DSMT4" ShapeID="_x0000_i1092" DrawAspect="Content" ObjectID="_1565753720" r:id="rId9"/>
        </w:object>
      </w:r>
      <w:r w:rsidR="00CF072E">
        <w:t xml:space="preserve">                                                                                       (15 points)</w:t>
      </w: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EE5184">
      <w:pPr>
        <w:pStyle w:val="ListParagraph"/>
      </w:pPr>
    </w:p>
    <w:p w:rsidR="00EE5184" w:rsidRDefault="00EE5184" w:rsidP="00EE5184">
      <w:pPr>
        <w:pStyle w:val="ListParagraph"/>
      </w:pPr>
    </w:p>
    <w:p w:rsidR="004A3DD1" w:rsidRDefault="00B3011C" w:rsidP="004A3DD1">
      <w:pPr>
        <w:pStyle w:val="ListParagraph"/>
        <w:numPr>
          <w:ilvl w:val="0"/>
          <w:numId w:val="1"/>
        </w:numPr>
      </w:pPr>
      <w:r w:rsidRPr="00902F05">
        <w:rPr>
          <w:position w:val="-54"/>
        </w:rPr>
        <w:object w:dxaOrig="1480" w:dyaOrig="1219">
          <v:shape id="_x0000_i1103" type="#_x0000_t75" style="width:74.05pt;height:61.05pt" o:ole="">
            <v:imagedata r:id="rId10" o:title=""/>
          </v:shape>
          <o:OLEObject Type="Embed" ProgID="Equation.DSMT4" ShapeID="_x0000_i1103" DrawAspect="Content" ObjectID="_1565753721" r:id="rId11"/>
        </w:object>
      </w:r>
      <w:r w:rsidR="00CF072E">
        <w:t xml:space="preserve">                                                                                                              (20 points)</w:t>
      </w: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4A3DD1" w:rsidRDefault="004A3DD1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B16EE6" w:rsidRDefault="00B16EE6" w:rsidP="004A3DD1">
      <w:pPr>
        <w:pStyle w:val="ListParagraph"/>
      </w:pPr>
    </w:p>
    <w:p w:rsidR="00EE5184" w:rsidRDefault="00EE5184" w:rsidP="004A3DD1">
      <w:pPr>
        <w:pStyle w:val="ListParagraph"/>
      </w:pPr>
    </w:p>
    <w:p w:rsidR="00B16EE6" w:rsidRDefault="00FC4D9E" w:rsidP="00B16EE6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3879" w:dyaOrig="660">
          <v:shape id="_x0000_i1100" type="#_x0000_t75" style="width:194.05pt;height:32.9pt" o:ole="">
            <v:imagedata r:id="rId12" o:title=""/>
          </v:shape>
          <o:OLEObject Type="Embed" ProgID="Equation.DSMT4" ShapeID="_x0000_i1100" DrawAspect="Content" ObjectID="_1565753722" r:id="rId13"/>
        </w:object>
      </w:r>
      <w:r w:rsidR="00CF072E">
        <w:t xml:space="preserve">                                                         (30 points)</w:t>
      </w:r>
    </w:p>
    <w:p w:rsidR="00E14A1D" w:rsidRDefault="00E14A1D" w:rsidP="004A3DD1"/>
    <w:p w:rsidR="00E14A1D" w:rsidRDefault="00E14A1D" w:rsidP="004A3DD1"/>
    <w:p w:rsidR="00E14A1D" w:rsidRDefault="00E14A1D" w:rsidP="004A3DD1"/>
    <w:p w:rsidR="00E14A1D" w:rsidRDefault="00E14A1D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/>
    <w:p w:rsidR="00B16EE6" w:rsidRDefault="00B16EE6">
      <w:r>
        <w:lastRenderedPageBreak/>
        <w:t>Challenge Problem: This is Extra Credit DO NOT ATTEMPT UNTIL ALL OTHER PROBLEMS ARE COMPLETED</w:t>
      </w:r>
    </w:p>
    <w:p w:rsidR="00B16EE6" w:rsidRDefault="008D3CFA">
      <w:r w:rsidRPr="008D3CFA">
        <w:rPr>
          <w:position w:val="-116"/>
        </w:rPr>
        <w:object w:dxaOrig="3159" w:dyaOrig="2439">
          <v:shape id="_x0000_i1084" type="#_x0000_t75" style="width:158.05pt;height:122.05pt" o:ole="">
            <v:imagedata r:id="rId14" o:title=""/>
          </v:shape>
          <o:OLEObject Type="Embed" ProgID="Equation.DSMT4" ShapeID="_x0000_i1084" DrawAspect="Content" ObjectID="_1565753723" r:id="rId15"/>
        </w:object>
      </w:r>
    </w:p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/>
    <w:p w:rsidR="00CF072E" w:rsidRDefault="00CF072E" w:rsidP="00CF072E">
      <w:proofErr w:type="spellStart"/>
      <w:r>
        <w:lastRenderedPageBreak/>
        <w:t>Name____________________________QUIZ</w:t>
      </w:r>
      <w:proofErr w:type="spellEnd"/>
      <w:r>
        <w:t xml:space="preserve"> Multiplication and Division of </w:t>
      </w:r>
      <w:proofErr w:type="spellStart"/>
      <w:r>
        <w:t>Rationals</w:t>
      </w:r>
      <w:proofErr w:type="spellEnd"/>
      <w:r>
        <w:t xml:space="preserve"> 9-1-17 Hour 1 2 3 4 5 6 7</w:t>
      </w:r>
    </w:p>
    <w:p w:rsidR="00CF072E" w:rsidRDefault="00CF072E" w:rsidP="00CF072E">
      <w:r>
        <w:t xml:space="preserve">Completely simplify the following expressions  </w:t>
      </w:r>
    </w:p>
    <w:p w:rsidR="00CF072E" w:rsidRPr="00B16EE6" w:rsidRDefault="00CF072E" w:rsidP="00CF072E">
      <w:pPr>
        <w:rPr>
          <w:b/>
          <w:sz w:val="32"/>
        </w:rPr>
      </w:pPr>
      <w:r w:rsidRPr="00B16EE6">
        <w:rPr>
          <w:b/>
          <w:sz w:val="32"/>
        </w:rPr>
        <w:t>Clearly show your work in an organized manner and circle your final answer!</w:t>
      </w:r>
    </w:p>
    <w:p w:rsidR="00CF072E" w:rsidRDefault="00750569" w:rsidP="00CF072E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2380" w:dyaOrig="620">
          <v:shape id="_x0000_i1124" type="#_x0000_t75" style="width:118.95pt;height:30.85pt" o:ole="">
            <v:imagedata r:id="rId16" o:title=""/>
          </v:shape>
          <o:OLEObject Type="Embed" ProgID="Equation.DSMT4" ShapeID="_x0000_i1124" DrawAspect="Content" ObjectID="_1565753724" r:id="rId17"/>
        </w:object>
      </w:r>
      <w:r w:rsidR="00CF072E">
        <w:t xml:space="preserve">                                                                                                      (10pts)</w:t>
      </w:r>
    </w:p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750569" w:rsidP="00CF072E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2600" w:dyaOrig="660">
          <v:shape id="_x0000_i1126" type="#_x0000_t75" style="width:129.95pt;height:32.9pt" o:ole="">
            <v:imagedata r:id="rId18" o:title=""/>
          </v:shape>
          <o:OLEObject Type="Embed" ProgID="Equation.DSMT4" ShapeID="_x0000_i1126" DrawAspect="Content" ObjectID="_1565753725" r:id="rId19"/>
        </w:object>
      </w:r>
      <w:r w:rsidR="00CF072E">
        <w:t xml:space="preserve">                                                                                       (15 points)</w:t>
      </w: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966545" w:rsidP="00CF072E">
      <w:pPr>
        <w:pStyle w:val="ListParagraph"/>
        <w:numPr>
          <w:ilvl w:val="0"/>
          <w:numId w:val="2"/>
        </w:numPr>
      </w:pPr>
      <w:r w:rsidRPr="00966545">
        <w:rPr>
          <w:position w:val="-56"/>
        </w:rPr>
        <w:object w:dxaOrig="1480" w:dyaOrig="1240">
          <v:shape id="_x0000_i1153" type="#_x0000_t75" style="width:74.05pt;height:62.05pt" o:ole="">
            <v:imagedata r:id="rId20" o:title=""/>
          </v:shape>
          <o:OLEObject Type="Embed" ProgID="Equation.DSMT4" ShapeID="_x0000_i1153" DrawAspect="Content" ObjectID="_1565753726" r:id="rId21"/>
        </w:object>
      </w:r>
      <w:r w:rsidR="00CF072E">
        <w:t xml:space="preserve">                                                                                                              (20 points)</w:t>
      </w: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CF072E" w:rsidP="00CF072E">
      <w:pPr>
        <w:pStyle w:val="ListParagraph"/>
      </w:pPr>
    </w:p>
    <w:p w:rsidR="00CF072E" w:rsidRDefault="00EB6A60" w:rsidP="00CF072E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3960" w:dyaOrig="660">
          <v:shape id="_x0000_i1148" type="#_x0000_t75" style="width:198.15pt;height:32.9pt" o:ole="">
            <v:imagedata r:id="rId22" o:title=""/>
          </v:shape>
          <o:OLEObject Type="Embed" ProgID="Equation.DSMT4" ShapeID="_x0000_i1148" DrawAspect="Content" ObjectID="_1565753727" r:id="rId23"/>
        </w:object>
      </w:r>
      <w:r w:rsidR="00CF072E">
        <w:t xml:space="preserve">                                                         (30 points)</w:t>
      </w:r>
    </w:p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/>
    <w:p w:rsidR="00CF072E" w:rsidRDefault="00CF072E" w:rsidP="00CF072E">
      <w:r>
        <w:lastRenderedPageBreak/>
        <w:t>Challenge Problem: This is Extra Credit DO NOT ATTEMPT UNTIL ALL OTHER PROBLEMS ARE COMPLETED</w:t>
      </w:r>
    </w:p>
    <w:p w:rsidR="00CF072E" w:rsidRDefault="00CF072E" w:rsidP="00CF072E">
      <w:r w:rsidRPr="008D3CFA">
        <w:rPr>
          <w:position w:val="-116"/>
        </w:rPr>
        <w:object w:dxaOrig="3159" w:dyaOrig="2439">
          <v:shape id="_x0000_i1105" type="#_x0000_t75" style="width:158.05pt;height:122.05pt" o:ole="">
            <v:imagedata r:id="rId14" o:title=""/>
          </v:shape>
          <o:OLEObject Type="Embed" ProgID="Equation.DSMT4" ShapeID="_x0000_i1105" DrawAspect="Content" ObjectID="_1565753728" r:id="rId24"/>
        </w:object>
      </w:r>
    </w:p>
    <w:p w:rsidR="00CF072E" w:rsidRDefault="00CF072E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/>
    <w:p w:rsidR="00750569" w:rsidRDefault="00750569" w:rsidP="00750569">
      <w:proofErr w:type="spellStart"/>
      <w:r>
        <w:lastRenderedPageBreak/>
        <w:t>Name____________________________QUIZ</w:t>
      </w:r>
      <w:proofErr w:type="spellEnd"/>
      <w:r>
        <w:t xml:space="preserve"> Multiplication and Division of </w:t>
      </w:r>
      <w:proofErr w:type="spellStart"/>
      <w:r>
        <w:t>Rationals</w:t>
      </w:r>
      <w:proofErr w:type="spellEnd"/>
      <w:r>
        <w:t xml:space="preserve"> 9-1-17 Hour 1 2 3 4 5 6 7</w:t>
      </w:r>
    </w:p>
    <w:p w:rsidR="00750569" w:rsidRDefault="00750569" w:rsidP="00750569">
      <w:r>
        <w:t xml:space="preserve">Completely simplify the following expressions  </w:t>
      </w:r>
    </w:p>
    <w:p w:rsidR="00750569" w:rsidRPr="00B16EE6" w:rsidRDefault="00750569" w:rsidP="00750569">
      <w:pPr>
        <w:rPr>
          <w:b/>
          <w:sz w:val="32"/>
        </w:rPr>
      </w:pPr>
      <w:r w:rsidRPr="00B16EE6">
        <w:rPr>
          <w:b/>
          <w:sz w:val="32"/>
        </w:rPr>
        <w:t>Clearly show your work in an organized manner and circle your final answer!</w:t>
      </w:r>
    </w:p>
    <w:p w:rsidR="00750569" w:rsidRDefault="00750569" w:rsidP="00750569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2360" w:dyaOrig="660">
          <v:shape id="_x0000_i1142" type="#_x0000_t75" style="width:117.95pt;height:32.9pt" o:ole="">
            <v:imagedata r:id="rId25" o:title=""/>
          </v:shape>
          <o:OLEObject Type="Embed" ProgID="Equation.DSMT4" ShapeID="_x0000_i1142" DrawAspect="Content" ObjectID="_1565753729" r:id="rId26"/>
        </w:object>
      </w:r>
      <w:r>
        <w:t xml:space="preserve">                                                                                                      (10pts)</w:t>
      </w:r>
    </w:p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FD09F9" w:rsidP="00750569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2600" w:dyaOrig="660">
          <v:shape id="_x0000_i1144" type="#_x0000_t75" style="width:129.95pt;height:32.9pt" o:ole="">
            <v:imagedata r:id="rId27" o:title=""/>
          </v:shape>
          <o:OLEObject Type="Embed" ProgID="Equation.DSMT4" ShapeID="_x0000_i1144" DrawAspect="Content" ObjectID="_1565753730" r:id="rId28"/>
        </w:object>
      </w:r>
      <w:r w:rsidR="00750569">
        <w:t xml:space="preserve">                                                                                       (15 points)</w:t>
      </w: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  <w:numPr>
          <w:ilvl w:val="0"/>
          <w:numId w:val="3"/>
        </w:numPr>
      </w:pPr>
      <w:r w:rsidRPr="00902F05">
        <w:rPr>
          <w:position w:val="-54"/>
        </w:rPr>
        <w:object w:dxaOrig="1579" w:dyaOrig="1219">
          <v:shape id="_x0000_i1140" type="#_x0000_t75" style="width:78.85pt;height:61.05pt" o:ole="">
            <v:imagedata r:id="rId29" o:title=""/>
          </v:shape>
          <o:OLEObject Type="Embed" ProgID="Equation.DSMT4" ShapeID="_x0000_i1140" DrawAspect="Content" ObjectID="_1565753731" r:id="rId30"/>
        </w:object>
      </w:r>
      <w:r>
        <w:t xml:space="preserve">                                                                                                              (20 points)</w:t>
      </w: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p w:rsidR="00750569" w:rsidRDefault="00750569" w:rsidP="00750569">
      <w:pPr>
        <w:pStyle w:val="ListParagraph"/>
      </w:pPr>
    </w:p>
    <w:bookmarkStart w:id="0" w:name="_GoBack"/>
    <w:p w:rsidR="00750569" w:rsidRDefault="00966545" w:rsidP="00750569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3960" w:dyaOrig="660">
          <v:shape id="_x0000_i1157" type="#_x0000_t75" style="width:198.15pt;height:32.9pt" o:ole="">
            <v:imagedata r:id="rId31" o:title=""/>
          </v:shape>
          <o:OLEObject Type="Embed" ProgID="Equation.DSMT4" ShapeID="_x0000_i1157" DrawAspect="Content" ObjectID="_1565753732" r:id="rId32"/>
        </w:object>
      </w:r>
      <w:bookmarkEnd w:id="0"/>
      <w:r w:rsidR="00750569">
        <w:t xml:space="preserve">                                                         (30 points)</w:t>
      </w:r>
    </w:p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/>
    <w:p w:rsidR="00750569" w:rsidRDefault="00750569" w:rsidP="00750569">
      <w:r>
        <w:lastRenderedPageBreak/>
        <w:t>Challenge Problem: This is Extra Credit DO NOT ATTEMPT UNTIL ALL OTHER PROBLEMS ARE COMPLETED</w:t>
      </w:r>
    </w:p>
    <w:p w:rsidR="00750569" w:rsidRDefault="00750569" w:rsidP="00750569">
      <w:r w:rsidRPr="008D3CFA">
        <w:rPr>
          <w:position w:val="-116"/>
        </w:rPr>
        <w:object w:dxaOrig="3159" w:dyaOrig="2439">
          <v:shape id="_x0000_i1127" type="#_x0000_t75" style="width:158.05pt;height:122.05pt" o:ole="">
            <v:imagedata r:id="rId14" o:title=""/>
          </v:shape>
          <o:OLEObject Type="Embed" ProgID="Equation.DSMT4" ShapeID="_x0000_i1127" DrawAspect="Content" ObjectID="_1565753733" r:id="rId33"/>
        </w:object>
      </w:r>
    </w:p>
    <w:p w:rsidR="00750569" w:rsidRDefault="00750569" w:rsidP="00750569"/>
    <w:p w:rsidR="00750569" w:rsidRDefault="00750569"/>
    <w:sectPr w:rsidR="00750569" w:rsidSect="004A3D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7411B"/>
    <w:multiLevelType w:val="hybridMultilevel"/>
    <w:tmpl w:val="45AC4B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5641C"/>
    <w:multiLevelType w:val="hybridMultilevel"/>
    <w:tmpl w:val="45AC4B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E41C27"/>
    <w:multiLevelType w:val="hybridMultilevel"/>
    <w:tmpl w:val="45AC4B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DD1"/>
    <w:rsid w:val="004A3DD1"/>
    <w:rsid w:val="005B420D"/>
    <w:rsid w:val="00617B6C"/>
    <w:rsid w:val="00750569"/>
    <w:rsid w:val="00772595"/>
    <w:rsid w:val="00845558"/>
    <w:rsid w:val="008D3CFA"/>
    <w:rsid w:val="009532FE"/>
    <w:rsid w:val="00966545"/>
    <w:rsid w:val="00A40041"/>
    <w:rsid w:val="00B16EE6"/>
    <w:rsid w:val="00B3011C"/>
    <w:rsid w:val="00B457A1"/>
    <w:rsid w:val="00C9365D"/>
    <w:rsid w:val="00CC097E"/>
    <w:rsid w:val="00CF072E"/>
    <w:rsid w:val="00E14A1D"/>
    <w:rsid w:val="00EB6A60"/>
    <w:rsid w:val="00EE5184"/>
    <w:rsid w:val="00FC4D9E"/>
    <w:rsid w:val="00FD0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3DD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3D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9</Pages>
  <Words>417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5</cp:revision>
  <cp:lastPrinted>2017-09-01T11:20:00Z</cp:lastPrinted>
  <dcterms:created xsi:type="dcterms:W3CDTF">2017-09-01T09:19:00Z</dcterms:created>
  <dcterms:modified xsi:type="dcterms:W3CDTF">2017-09-01T11:39:00Z</dcterms:modified>
</cp:coreProperties>
</file>